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742" w:rsidRPr="001734F9" w:rsidRDefault="00DD0742" w:rsidP="00DD0742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</w:rPr>
      </w:pPr>
      <w:r w:rsidRPr="001734F9">
        <w:rPr>
          <w:rFonts w:ascii="Times New Roman" w:eastAsiaTheme="minorHAnsi" w:hAnsi="Times New Roman" w:cs="Times New Roman"/>
          <w:b/>
          <w:sz w:val="24"/>
          <w:szCs w:val="24"/>
        </w:rPr>
        <w:t>Автономная некоммерческая профессиональная образовательная организация</w:t>
      </w:r>
    </w:p>
    <w:p w:rsidR="00DD0742" w:rsidRPr="001734F9" w:rsidRDefault="00DD0742" w:rsidP="00DD0742">
      <w:pPr>
        <w:spacing w:after="0" w:line="240" w:lineRule="auto"/>
        <w:ind w:left="709"/>
        <w:jc w:val="center"/>
        <w:rPr>
          <w:rFonts w:ascii="Times New Roman" w:eastAsiaTheme="minorHAnsi" w:hAnsi="Times New Roman" w:cs="Times New Roman"/>
          <w:b/>
          <w:sz w:val="24"/>
          <w:szCs w:val="24"/>
        </w:rPr>
      </w:pPr>
      <w:r w:rsidRPr="001734F9">
        <w:rPr>
          <w:rFonts w:ascii="Times New Roman" w:eastAsiaTheme="minorHAnsi" w:hAnsi="Times New Roman" w:cs="Times New Roman"/>
          <w:b/>
          <w:sz w:val="24"/>
          <w:szCs w:val="24"/>
        </w:rPr>
        <w:t>«УРАЛЬСКИЙ ПРОМЫШЛЕННО-ЭКОНОМИЧЕСКИЙ ТЕХНИКУМ»</w:t>
      </w:r>
    </w:p>
    <w:p w:rsidR="00DD0742" w:rsidRPr="001734F9" w:rsidRDefault="00292DE3" w:rsidP="00DD0742">
      <w:pPr>
        <w:spacing w:line="360" w:lineRule="auto"/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92DE3">
        <w:rPr>
          <w:rFonts w:ascii="Times New Roman" w:eastAsiaTheme="minorHAnsi" w:hAnsi="Times New Roman" w:cs="Times New Roman"/>
          <w:sz w:val="24"/>
          <w:szCs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7" o:spid="_x0000_s1035" type="#_x0000_t202" style="position:absolute;left:0;text-align:left;margin-left:477pt;margin-top:22.7pt;width:9pt;height:3.5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" stroked="f">
            <v:textbox>
              <w:txbxContent>
                <w:p w:rsidR="00DD0742" w:rsidRDefault="00DD0742" w:rsidP="00DD0742">
                  <w:pPr>
                    <w:jc w:val="center"/>
                    <w:rPr>
                      <w:i/>
                    </w:rPr>
                  </w:pPr>
                </w:p>
              </w:txbxContent>
            </v:textbox>
          </v:shape>
        </w:pict>
      </w:r>
    </w:p>
    <w:p w:rsidR="00DD0742" w:rsidRPr="001734F9" w:rsidRDefault="00DD0742" w:rsidP="00DD0742">
      <w:pPr>
        <w:spacing w:line="360" w:lineRule="auto"/>
        <w:jc w:val="right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rPr>
          <w:rFonts w:ascii="Times New Roman" w:eastAsiaTheme="minorHAnsi" w:hAnsi="Times New Roman" w:cs="Times New Roman"/>
          <w:color w:val="FF0000"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36DC2">
        <w:rPr>
          <w:rFonts w:ascii="Times New Roman" w:eastAsia="Times New Roman" w:hAnsi="Times New Roman" w:cs="Times New Roman"/>
          <w:b/>
          <w:sz w:val="28"/>
          <w:szCs w:val="28"/>
        </w:rPr>
        <w:t xml:space="preserve">Комплект контрольно-оценочных средств </w:t>
      </w:r>
    </w:p>
    <w:p w:rsidR="00DD0742" w:rsidRPr="00D36DC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D074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 w:rsidRPr="00D36DC2">
        <w:rPr>
          <w:rFonts w:ascii="Times New Roman" w:eastAsia="Times New Roman" w:hAnsi="Times New Roman" w:cs="Times New Roman"/>
          <w:b/>
          <w:sz w:val="36"/>
          <w:szCs w:val="36"/>
        </w:rPr>
        <w:t xml:space="preserve">по </w:t>
      </w:r>
      <w:r>
        <w:rPr>
          <w:rFonts w:ascii="Times New Roman" w:eastAsia="Times New Roman" w:hAnsi="Times New Roman" w:cs="Times New Roman"/>
          <w:b/>
          <w:sz w:val="36"/>
          <w:szCs w:val="36"/>
        </w:rPr>
        <w:t>разделу МДК.01.01.02 «Измерительная техника»</w:t>
      </w:r>
    </w:p>
    <w:p w:rsidR="00DD0742" w:rsidRPr="00D36DC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</w:rPr>
      </w:pPr>
      <w:r w:rsidRPr="00D36DC2">
        <w:rPr>
          <w:rFonts w:ascii="Times New Roman" w:eastAsia="Times New Roman" w:hAnsi="Times New Roman" w:cs="Times New Roman"/>
          <w:b/>
          <w:sz w:val="36"/>
          <w:szCs w:val="36"/>
        </w:rPr>
        <w:t xml:space="preserve">МДК 01.01  «Электрические машины и аппараты» </w:t>
      </w:r>
    </w:p>
    <w:p w:rsidR="00DD074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D0742" w:rsidRPr="00D36DC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36DC2">
        <w:rPr>
          <w:rFonts w:ascii="Times New Roman" w:eastAsia="Times New Roman" w:hAnsi="Times New Roman" w:cs="Times New Roman"/>
          <w:sz w:val="28"/>
          <w:szCs w:val="28"/>
        </w:rPr>
        <w:t xml:space="preserve">Программы подготовки специалистов среднего звена </w:t>
      </w:r>
    </w:p>
    <w:p w:rsidR="00DD0742" w:rsidRPr="00D36DC2" w:rsidRDefault="00DD0742" w:rsidP="00DD0742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</w:t>
      </w:r>
      <w:r w:rsidRPr="00D36DC2">
        <w:rPr>
          <w:rFonts w:ascii="Times New Roman" w:eastAsia="Times New Roman" w:hAnsi="Times New Roman" w:cs="Times New Roman"/>
          <w:sz w:val="28"/>
          <w:szCs w:val="28"/>
        </w:rPr>
        <w:t>о специальности</w:t>
      </w:r>
    </w:p>
    <w:p w:rsidR="00DD0742" w:rsidRPr="00D36DC2" w:rsidRDefault="00DD0742" w:rsidP="00DD0742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36DC2">
        <w:rPr>
          <w:rFonts w:ascii="Times New Roman" w:eastAsia="Times New Roman" w:hAnsi="Times New Roman" w:cs="Times New Roman"/>
          <w:sz w:val="28"/>
          <w:szCs w:val="28"/>
        </w:rPr>
        <w:t xml:space="preserve">13.02.11 «Техническая эксплуатация и обслуживание электрического и электромеханического оборудования» </w:t>
      </w:r>
    </w:p>
    <w:p w:rsidR="00DD0742" w:rsidRPr="00D36DC2" w:rsidRDefault="00DD0742" w:rsidP="00DD0742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36DC2">
        <w:rPr>
          <w:rFonts w:ascii="Times New Roman" w:eastAsia="Times New Roman" w:hAnsi="Times New Roman" w:cs="Times New Roman"/>
          <w:sz w:val="28"/>
          <w:szCs w:val="28"/>
        </w:rPr>
        <w:t>(базовой подготовки)</w:t>
      </w:r>
    </w:p>
    <w:p w:rsidR="00DD0742" w:rsidRPr="00D36DC2" w:rsidRDefault="00DD0742" w:rsidP="00DD0742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both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DD0742" w:rsidRPr="001734F9" w:rsidRDefault="00DD0742" w:rsidP="00DD0742">
      <w:pPr>
        <w:spacing w:line="360" w:lineRule="auto"/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sectPr w:rsidR="00DD0742" w:rsidRPr="001734F9">
          <w:pgSz w:w="11906" w:h="16838"/>
          <w:pgMar w:top="719" w:right="851" w:bottom="719" w:left="1701" w:header="709" w:footer="709" w:gutter="0"/>
          <w:cols w:space="720"/>
        </w:sectPr>
      </w:pPr>
      <w:r w:rsidRPr="001734F9">
        <w:rPr>
          <w:rFonts w:ascii="Times New Roman" w:eastAsiaTheme="minorHAnsi" w:hAnsi="Times New Roman" w:cs="Times New Roman"/>
          <w:sz w:val="28"/>
          <w:szCs w:val="28"/>
          <w:lang w:eastAsia="en-US"/>
        </w:rPr>
        <w:t>201</w:t>
      </w:r>
      <w:r w:rsidR="00106FC4">
        <w:rPr>
          <w:rFonts w:ascii="Times New Roman" w:eastAsiaTheme="minorHAnsi" w:hAnsi="Times New Roman" w:cs="Times New Roman"/>
          <w:sz w:val="28"/>
          <w:szCs w:val="28"/>
          <w:lang w:eastAsia="en-US"/>
        </w:rPr>
        <w:t>6</w:t>
      </w:r>
    </w:p>
    <w:tbl>
      <w:tblPr>
        <w:tblW w:w="9976" w:type="dxa"/>
        <w:tblLayout w:type="fixed"/>
        <w:tblLook w:val="0000"/>
      </w:tblPr>
      <w:tblGrid>
        <w:gridCol w:w="4396"/>
        <w:gridCol w:w="5580"/>
      </w:tblGrid>
      <w:tr w:rsidR="00DD0742" w:rsidRPr="001734F9" w:rsidTr="00652EC4">
        <w:trPr>
          <w:cantSplit/>
          <w:trHeight w:val="1702"/>
        </w:trPr>
        <w:tc>
          <w:tcPr>
            <w:tcW w:w="9976" w:type="dxa"/>
            <w:gridSpan w:val="2"/>
          </w:tcPr>
          <w:p w:rsidR="00DD0742" w:rsidRPr="001734F9" w:rsidRDefault="00DD0742" w:rsidP="00652EC4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both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D36DC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Комплект контрольно-оценочных средств разработан на основе Федерального государственного образовательного стандарта среднего профессионального образования по специальности «Техническая эксплуатация и обслуживание электрического и электромеханического оборудования»  (базовой подготовки)  программы МДК 01.0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  <w:r w:rsidRPr="00D36DC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«</w:t>
            </w:r>
            <w:r w:rsidRPr="00DD0742">
              <w:rPr>
                <w:rFonts w:ascii="Times New Roman" w:eastAsia="Times New Roman" w:hAnsi="Times New Roman" w:cs="Times New Roman"/>
                <w:sz w:val="24"/>
                <w:szCs w:val="24"/>
              </w:rPr>
              <w:t>Измерительная техника</w:t>
            </w:r>
            <w:r w:rsidRPr="00D36DC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</w:tc>
      </w:tr>
      <w:tr w:rsidR="00106FC4" w:rsidRPr="001734F9" w:rsidTr="00652EC4">
        <w:trPr>
          <w:cantSplit/>
          <w:trHeight w:val="4667"/>
        </w:trPr>
        <w:tc>
          <w:tcPr>
            <w:tcW w:w="4396" w:type="dxa"/>
          </w:tcPr>
          <w:p w:rsidR="00106FC4" w:rsidRPr="00106FC4" w:rsidRDefault="00106FC4" w:rsidP="00106FC4">
            <w:pPr>
              <w:pStyle w:val="5"/>
              <w:spacing w:before="0" w:after="0"/>
              <w:rPr>
                <w:b w:val="0"/>
                <w:sz w:val="24"/>
              </w:rPr>
            </w:pPr>
            <w:r w:rsidRPr="00106FC4">
              <w:rPr>
                <w:b w:val="0"/>
                <w:bCs w:val="0"/>
                <w:i w:val="0"/>
                <w:iCs w:val="0"/>
              </w:rPr>
              <w:br w:type="page"/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ind w:right="1493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106FC4">
              <w:rPr>
                <w:rFonts w:ascii="Times New Roman" w:hAnsi="Times New Roman" w:cs="Times New Roman"/>
              </w:rPr>
              <w:t>Одобрена</w:t>
            </w:r>
            <w:proofErr w:type="gramEnd"/>
            <w:r w:rsidRPr="00106FC4">
              <w:rPr>
                <w:rFonts w:ascii="Times New Roman" w:hAnsi="Times New Roman" w:cs="Times New Roman"/>
              </w:rPr>
              <w:t xml:space="preserve"> цикловой комиссией 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электроэнергетики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Председатель комиссии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i/>
              </w:rPr>
            </w:pPr>
            <w:r w:rsidRPr="00106FC4">
              <w:rPr>
                <w:rFonts w:ascii="Times New Roman" w:hAnsi="Times New Roman" w:cs="Times New Roman"/>
              </w:rPr>
              <w:t xml:space="preserve">______________Н.А. </w:t>
            </w:r>
            <w:proofErr w:type="spellStart"/>
            <w:r w:rsidRPr="00106FC4">
              <w:rPr>
                <w:rFonts w:ascii="Times New Roman" w:hAnsi="Times New Roman" w:cs="Times New Roman"/>
              </w:rPr>
              <w:t>Шурова</w:t>
            </w:r>
            <w:proofErr w:type="spellEnd"/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Протокол № 1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от 25 августа 2016г.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580" w:type="dxa"/>
          </w:tcPr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  <w:i/>
              </w:rPr>
            </w:pPr>
            <w:r w:rsidRPr="00106FC4">
              <w:rPr>
                <w:rFonts w:ascii="Times New Roman" w:hAnsi="Times New Roman" w:cs="Times New Roman"/>
                <w:i/>
              </w:rPr>
              <w:t>УТВЕРЖДАЮ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 xml:space="preserve">Заместитель директора </w:t>
            </w:r>
            <w:proofErr w:type="gramStart"/>
            <w:r w:rsidRPr="00106FC4">
              <w:rPr>
                <w:rFonts w:ascii="Times New Roman" w:hAnsi="Times New Roman" w:cs="Times New Roman"/>
              </w:rPr>
              <w:t>по</w:t>
            </w:r>
            <w:proofErr w:type="gramEnd"/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учебной  работе АН ПОО «Уральский промышленно-экономический техникум»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 xml:space="preserve">________________ Н.Б. </w:t>
            </w:r>
            <w:proofErr w:type="spellStart"/>
            <w:r w:rsidRPr="00106FC4">
              <w:rPr>
                <w:rFonts w:ascii="Times New Roman" w:hAnsi="Times New Roman" w:cs="Times New Roman"/>
              </w:rPr>
              <w:t>Чмель</w:t>
            </w:r>
            <w:proofErr w:type="spellEnd"/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ind w:firstLine="567"/>
              <w:rPr>
                <w:rFonts w:ascii="Times New Roman" w:hAnsi="Times New Roman" w:cs="Times New Roman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  <w:r w:rsidRPr="00106FC4">
              <w:rPr>
                <w:rFonts w:ascii="Times New Roman" w:hAnsi="Times New Roman" w:cs="Times New Roman"/>
              </w:rPr>
              <w:t>«29» августа 2016 г.</w:t>
            </w: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rPr>
                <w:rFonts w:ascii="Times New Roman" w:hAnsi="Times New Roman" w:cs="Times New Roman"/>
              </w:rPr>
            </w:pPr>
          </w:p>
          <w:p w:rsidR="00106FC4" w:rsidRPr="00106FC4" w:rsidRDefault="00106FC4" w:rsidP="00106FC4">
            <w:pPr>
              <w:tabs>
                <w:tab w:val="left" w:pos="567"/>
              </w:tabs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DD0742" w:rsidRPr="001734F9" w:rsidRDefault="00DD0742" w:rsidP="00106FC4">
      <w:pPr>
        <w:tabs>
          <w:tab w:val="left" w:pos="5245"/>
        </w:tabs>
        <w:spacing w:after="0"/>
        <w:ind w:right="-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DD0742" w:rsidRPr="001734F9" w:rsidRDefault="00DD0742" w:rsidP="00DD0742">
      <w:pPr>
        <w:tabs>
          <w:tab w:val="left" w:pos="5245"/>
        </w:tabs>
        <w:ind w:right="-2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DD0742" w:rsidRPr="001734F9" w:rsidRDefault="00DD0742" w:rsidP="00DD0742">
      <w:pPr>
        <w:tabs>
          <w:tab w:val="left" w:pos="5245"/>
        </w:tabs>
        <w:spacing w:after="0" w:line="240" w:lineRule="auto"/>
        <w:ind w:right="-2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DD0742" w:rsidRPr="00D36DC2" w:rsidRDefault="00DD0742" w:rsidP="00DD0742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Организация-разработчик: АН ПОО «Уральский промышленно-экономический техникум»</w:t>
      </w:r>
    </w:p>
    <w:p w:rsidR="00DD0742" w:rsidRPr="00D36DC2" w:rsidRDefault="00DD0742" w:rsidP="00DD0742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Разработчик:</w:t>
      </w:r>
      <w:r w:rsidRPr="00D36DC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Сафина И.Б.</w:t>
      </w:r>
      <w:r w:rsidRPr="00D36DC2">
        <w:rPr>
          <w:rFonts w:ascii="Times New Roman" w:eastAsia="Times New Roman" w:hAnsi="Times New Roman" w:cs="Times New Roman"/>
          <w:sz w:val="24"/>
          <w:szCs w:val="24"/>
        </w:rPr>
        <w:t xml:space="preserve"> преподаватель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по </w:t>
      </w:r>
      <w:r w:rsidRPr="00D36DC2">
        <w:rPr>
          <w:rFonts w:ascii="Times New Roman" w:eastAsia="Times New Roman" w:hAnsi="Times New Roman" w:cs="Times New Roman"/>
          <w:sz w:val="24"/>
          <w:szCs w:val="24"/>
        </w:rPr>
        <w:t>МДК 01.0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02 </w:t>
      </w:r>
      <w:r w:rsidRPr="00D36DC2">
        <w:rPr>
          <w:rFonts w:ascii="Times New Roman" w:eastAsia="Times New Roman" w:hAnsi="Times New Roman" w:cs="Times New Roman"/>
          <w:sz w:val="24"/>
          <w:szCs w:val="24"/>
        </w:rPr>
        <w:t xml:space="preserve">  «</w:t>
      </w:r>
      <w:r w:rsidRPr="00DD0742">
        <w:rPr>
          <w:rFonts w:ascii="Times New Roman" w:eastAsia="Times New Roman" w:hAnsi="Times New Roman" w:cs="Times New Roman"/>
          <w:sz w:val="24"/>
          <w:szCs w:val="24"/>
        </w:rPr>
        <w:t>Измерительная техника</w:t>
      </w:r>
      <w:r w:rsidRPr="00D36DC2">
        <w:rPr>
          <w:rFonts w:ascii="Times New Roman" w:eastAsia="Times New Roman" w:hAnsi="Times New Roman" w:cs="Times New Roman"/>
          <w:sz w:val="24"/>
          <w:szCs w:val="24"/>
        </w:rPr>
        <w:t>»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36DC2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D36DC2">
        <w:rPr>
          <w:rFonts w:ascii="Times New Roman" w:eastAsia="Times New Roman" w:hAnsi="Times New Roman" w:cs="Times New Roman"/>
          <w:sz w:val="24"/>
          <w:szCs w:val="24"/>
        </w:rPr>
        <w:t>АН ПОО «Уральский промышленно-экономический техникум»</w:t>
      </w:r>
    </w:p>
    <w:p w:rsidR="00DD0742" w:rsidRPr="00D36DC2" w:rsidRDefault="00DD0742" w:rsidP="00DD0742">
      <w:pPr>
        <w:tabs>
          <w:tab w:val="left" w:pos="5245"/>
        </w:tabs>
        <w:spacing w:after="0" w:line="240" w:lineRule="auto"/>
        <w:ind w:left="3261" w:right="-2" w:hanging="3261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Техническая экспертиза комплекта контрольно-оценочных средств</w:t>
      </w:r>
    </w:p>
    <w:p w:rsidR="00DD074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МДК 01.01  «Электрические машины и аппараты»</w:t>
      </w: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 xml:space="preserve">Эксперт: </w:t>
      </w:r>
    </w:p>
    <w:p w:rsidR="00DD0742" w:rsidRPr="00D36DC2" w:rsidRDefault="00DD0742" w:rsidP="00DD0742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Методист АН ПОО «Уральский промышленно-экономический техникум»</w:t>
      </w: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36DC2">
        <w:rPr>
          <w:rFonts w:ascii="Times New Roman" w:eastAsia="Times New Roman" w:hAnsi="Times New Roman" w:cs="Times New Roman"/>
          <w:sz w:val="24"/>
          <w:szCs w:val="24"/>
        </w:rPr>
        <w:t>____________________Т.Ю. Иванова</w:t>
      </w: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D36DC2" w:rsidRDefault="00DD0742" w:rsidP="00DD0742">
      <w:pPr>
        <w:tabs>
          <w:tab w:val="left" w:pos="52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D0742" w:rsidRPr="001734F9" w:rsidRDefault="00DD0742" w:rsidP="00DD0742">
      <w:pPr>
        <w:spacing w:after="0"/>
        <w:ind w:firstLine="709"/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04289F" w:rsidRDefault="0004289F" w:rsidP="00DD0742">
      <w:pPr>
        <w:spacing w:after="0" w:line="240" w:lineRule="auto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</w:p>
    <w:p w:rsidR="00DD0742" w:rsidRDefault="00DD0742" w:rsidP="00DD0742">
      <w:pPr>
        <w:spacing w:after="0" w:line="240" w:lineRule="auto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  <w:bookmarkStart w:id="0" w:name="_GoBack"/>
      <w:bookmarkEnd w:id="0"/>
    </w:p>
    <w:p w:rsidR="0004289F" w:rsidRDefault="0004289F" w:rsidP="0004289F">
      <w:pPr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</w:p>
    <w:p w:rsidR="00106FC4" w:rsidRDefault="00106FC4" w:rsidP="0004289F">
      <w:pPr>
        <w:spacing w:after="0" w:line="240" w:lineRule="auto"/>
        <w:jc w:val="center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</w:p>
    <w:p w:rsidR="0004289F" w:rsidRPr="00E041E0" w:rsidRDefault="0004289F" w:rsidP="0004289F">
      <w:pPr>
        <w:spacing w:after="0" w:line="240" w:lineRule="auto"/>
        <w:jc w:val="center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lastRenderedPageBreak/>
        <w:t>1. ПОЯСНИТЕЛЬНАЯ ЗАПИСКА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</w:p>
    <w:p w:rsidR="0004289F" w:rsidRPr="00E041E0" w:rsidRDefault="0004289F" w:rsidP="000428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Настоящий комплект оценочных сре</w:t>
      </w:r>
      <w:proofErr w:type="gramStart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дств пр</w:t>
      </w:r>
      <w:proofErr w:type="gramEnd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едназначен для суммирующей оценки по </w:t>
      </w:r>
      <w:r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разделу МДК </w:t>
      </w:r>
      <w:proofErr w:type="spellStart"/>
      <w:r w:rsidRPr="0004289F">
        <w:rPr>
          <w:rFonts w:ascii="Times New Roman" w:hAnsi="Times New Roman" w:cs="Times New Roman"/>
          <w:b/>
          <w:bCs/>
          <w:sz w:val="24"/>
          <w:szCs w:val="24"/>
        </w:rPr>
        <w:t>МДК</w:t>
      </w:r>
      <w:proofErr w:type="spellEnd"/>
      <w:r w:rsidRPr="0004289F">
        <w:rPr>
          <w:rFonts w:ascii="Times New Roman" w:hAnsi="Times New Roman" w:cs="Times New Roman"/>
          <w:b/>
          <w:bCs/>
          <w:sz w:val="24"/>
          <w:szCs w:val="24"/>
        </w:rPr>
        <w:t xml:space="preserve"> 01.01. Электрические машины и аппараты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04289F">
        <w:rPr>
          <w:rFonts w:ascii="Times New Roman" w:hAnsi="Times New Roman" w:cs="Times New Roman"/>
          <w:b/>
          <w:bCs/>
          <w:sz w:val="24"/>
          <w:szCs w:val="24"/>
        </w:rPr>
        <w:t>Измерительная техника</w:t>
      </w:r>
      <w:r w:rsidR="0024220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в рамках специальности СПО «</w:t>
      </w:r>
      <w:r w:rsidRPr="00E041E0">
        <w:rPr>
          <w:rFonts w:ascii="Times New Roman" w:eastAsia="Calibri" w:hAnsi="Times New Roman" w:cs="Times New Roman"/>
          <w:sz w:val="24"/>
          <w:szCs w:val="24"/>
          <w:lang w:eastAsia="en-US"/>
        </w:rPr>
        <w:t>Техническая эксплуатация и обслуживание электрического и электромеханического оборудования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» Уровень подготовки  базовый для проведения </w:t>
      </w:r>
      <w:r>
        <w:rPr>
          <w:rFonts w:ascii="Times New Roman" w:eastAsia="Lucida Sans Unicode" w:hAnsi="Times New Roman" w:cs="Times New Roman"/>
          <w:kern w:val="1"/>
          <w:sz w:val="24"/>
          <w:szCs w:val="24"/>
        </w:rPr>
        <w:t>аттестации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.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Контрольно-оценочное средство разработано на основе требований:</w:t>
      </w:r>
    </w:p>
    <w:p w:rsidR="0004289F" w:rsidRPr="00E041E0" w:rsidRDefault="0004289F" w:rsidP="0004289F">
      <w:pPr>
        <w:widowControl w:val="0"/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ФГОС СПО по специальности СПО «</w:t>
      </w:r>
      <w:r w:rsidRPr="00E041E0">
        <w:rPr>
          <w:rFonts w:ascii="Times New Roman" w:eastAsia="Calibri" w:hAnsi="Times New Roman" w:cs="Times New Roman"/>
          <w:sz w:val="24"/>
          <w:szCs w:val="24"/>
          <w:lang w:eastAsia="en-US"/>
        </w:rPr>
        <w:t>Техническая эксплуатация и обслуживание электрического и электромеханического оборудования</w:t>
      </w:r>
      <w:r w:rsidR="0024220D">
        <w:rPr>
          <w:rFonts w:ascii="Times New Roman" w:eastAsia="Lucida Sans Unicode" w:hAnsi="Times New Roman" w:cs="Times New Roman"/>
          <w:kern w:val="1"/>
          <w:sz w:val="24"/>
          <w:szCs w:val="24"/>
        </w:rPr>
        <w:t>» Уровень подготовки  базовый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, </w:t>
      </w:r>
    </w:p>
    <w:p w:rsidR="0004289F" w:rsidRPr="00E041E0" w:rsidRDefault="0004289F" w:rsidP="000428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Рабочей программы по </w:t>
      </w:r>
      <w:r w:rsidRPr="0004289F">
        <w:rPr>
          <w:rFonts w:ascii="Times New Roman" w:hAnsi="Times New Roman" w:cs="Times New Roman"/>
          <w:b/>
          <w:bCs/>
          <w:sz w:val="24"/>
          <w:szCs w:val="24"/>
        </w:rPr>
        <w:t xml:space="preserve">МДК 01.01. Электрические машины и аппараты </w:t>
      </w:r>
    </w:p>
    <w:p w:rsidR="0004289F" w:rsidRPr="00E041E0" w:rsidRDefault="0004289F" w:rsidP="0004289F">
      <w:pPr>
        <w:pageBreakBefore/>
        <w:widowControl w:val="0"/>
        <w:suppressAutoHyphens/>
        <w:spacing w:after="0" w:line="240" w:lineRule="auto"/>
        <w:ind w:firstLine="567"/>
        <w:jc w:val="center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lastRenderedPageBreak/>
        <w:t>2. ПАСПОРТ КОМПЛЕКТА КОНТРОЛЬНО-ОЦЕНОЧНЫХ СРЕДСТВ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2.1. Область применения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 </w:t>
      </w:r>
    </w:p>
    <w:p w:rsidR="0004289F" w:rsidRPr="00E041E0" w:rsidRDefault="0004289F" w:rsidP="000428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Комплект  контрольно-оценочных  сре</w:t>
      </w:r>
      <w:proofErr w:type="gramStart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дств  пр</w:t>
      </w:r>
      <w:proofErr w:type="gramEnd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едназначен  для   проверки  результатов  освоения  </w:t>
      </w:r>
      <w:r w:rsidRPr="0004289F">
        <w:rPr>
          <w:rFonts w:ascii="Times New Roman" w:hAnsi="Times New Roman" w:cs="Times New Roman"/>
          <w:b/>
          <w:bCs/>
          <w:sz w:val="24"/>
          <w:szCs w:val="24"/>
        </w:rPr>
        <w:t>МДК 01.01. Электрические машины и аппараты Раздел. Измерительная техник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основной профессиональной образовательной программы по специальности СПО «</w:t>
      </w:r>
      <w:r w:rsidRPr="00E041E0">
        <w:rPr>
          <w:rFonts w:ascii="Times New Roman" w:eastAsia="Calibri" w:hAnsi="Times New Roman" w:cs="Times New Roman"/>
          <w:sz w:val="24"/>
          <w:szCs w:val="24"/>
          <w:lang w:eastAsia="en-US"/>
        </w:rPr>
        <w:t>Техническая эксплуатация и обслуживание электрического и электромеханического оборудования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» Уровень подготовки  базовый 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2.2 Требования ФГОС по освоению дисциплины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В результате освоения </w:t>
      </w:r>
      <w:r w:rsidRPr="0004289F">
        <w:rPr>
          <w:rFonts w:ascii="Times New Roman" w:hAnsi="Times New Roman" w:cs="Times New Roman"/>
          <w:b/>
          <w:bCs/>
          <w:sz w:val="24"/>
          <w:szCs w:val="24"/>
        </w:rPr>
        <w:t>МДК 01.01. Электрические машины и аппараты Раздел. Измерительная техник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обучающийся должен обладать предусмотренными  ФГОС по специальности СПО  «</w:t>
      </w:r>
      <w:r w:rsidRPr="00E041E0">
        <w:rPr>
          <w:rFonts w:ascii="Times New Roman" w:eastAsia="Calibri" w:hAnsi="Times New Roman" w:cs="Times New Roman"/>
          <w:sz w:val="24"/>
          <w:szCs w:val="24"/>
          <w:lang w:eastAsia="en-US"/>
        </w:rPr>
        <w:t>Техническая эксплуатация и обслуживание электрического и электромеханического оборудования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» Уровень подготовки  базовый  </w:t>
      </w:r>
      <w:r w:rsidRPr="00E041E0">
        <w:rPr>
          <w:rFonts w:ascii="Times New Roman" w:eastAsia="Lucida Sans Unicode" w:hAnsi="Times New Roman" w:cs="Times New Roman"/>
          <w:iCs/>
          <w:kern w:val="1"/>
          <w:sz w:val="24"/>
          <w:szCs w:val="24"/>
        </w:rPr>
        <w:t xml:space="preserve">следующими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умениями и знаниями, которые формируют профессиональные и общие компетенции:</w:t>
      </w:r>
    </w:p>
    <w:p w:rsidR="0004289F" w:rsidRPr="00E041E0" w:rsidRDefault="0004289F" w:rsidP="0004289F">
      <w:pPr>
        <w:pStyle w:val="a7"/>
        <w:numPr>
          <w:ilvl w:val="2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В результате освоения учебной дисциплины </w:t>
      </w:r>
      <w:proofErr w:type="gramStart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обучающийся</w:t>
      </w:r>
      <w:proofErr w:type="gramEnd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 должен </w:t>
      </w:r>
    </w:p>
    <w:p w:rsidR="0004289F" w:rsidRPr="008109BC" w:rsidRDefault="0004289F" w:rsidP="0004289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109BC">
        <w:rPr>
          <w:rFonts w:ascii="Times New Roman" w:hAnsi="Times New Roman" w:cs="Times New Roman"/>
          <w:b/>
          <w:sz w:val="24"/>
          <w:szCs w:val="24"/>
        </w:rPr>
        <w:t>иметь практический опыт:</w:t>
      </w:r>
      <w:r w:rsidRPr="008109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289F" w:rsidRPr="008109BC" w:rsidRDefault="0004289F" w:rsidP="0004289F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09BC">
        <w:rPr>
          <w:rFonts w:ascii="Times New Roman" w:hAnsi="Times New Roman" w:cs="Times New Roman"/>
          <w:sz w:val="24"/>
          <w:szCs w:val="24"/>
        </w:rPr>
        <w:t xml:space="preserve">использования основных измерительных приборов;  </w:t>
      </w:r>
    </w:p>
    <w:p w:rsidR="0004289F" w:rsidRPr="008109BC" w:rsidRDefault="0004289F" w:rsidP="0004289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09BC">
        <w:rPr>
          <w:rFonts w:ascii="Times New Roman" w:hAnsi="Times New Roman" w:cs="Times New Roman"/>
          <w:b/>
          <w:sz w:val="24"/>
          <w:szCs w:val="24"/>
        </w:rPr>
        <w:t xml:space="preserve">уметь:  </w:t>
      </w:r>
    </w:p>
    <w:p w:rsidR="0004289F" w:rsidRPr="008109BC" w:rsidRDefault="0004289F" w:rsidP="000428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</w:t>
      </w:r>
      <w:proofErr w:type="gramStart"/>
      <w:r>
        <w:rPr>
          <w:rFonts w:ascii="Times New Roman" w:hAnsi="Times New Roman" w:cs="Times New Roman"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09BC">
        <w:rPr>
          <w:rFonts w:ascii="Times New Roman" w:hAnsi="Times New Roman" w:cs="Times New Roman"/>
          <w:sz w:val="24"/>
          <w:szCs w:val="24"/>
        </w:rPr>
        <w:t xml:space="preserve">определять электроэнергетические параметры  электрических машин и аппаратов электротехнических устройств и систем;  </w:t>
      </w:r>
    </w:p>
    <w:p w:rsidR="0004289F" w:rsidRDefault="0004289F" w:rsidP="000428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 2 </w:t>
      </w:r>
      <w:r w:rsidRPr="008109BC">
        <w:rPr>
          <w:rFonts w:ascii="Times New Roman" w:hAnsi="Times New Roman" w:cs="Times New Roman"/>
          <w:sz w:val="24"/>
          <w:szCs w:val="24"/>
        </w:rPr>
        <w:t xml:space="preserve">осуществлять метрологическую поверку изделий;  </w:t>
      </w:r>
    </w:p>
    <w:p w:rsidR="0004289F" w:rsidRPr="008109BC" w:rsidRDefault="0004289F" w:rsidP="0004289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09BC">
        <w:rPr>
          <w:rFonts w:ascii="Times New Roman" w:hAnsi="Times New Roman" w:cs="Times New Roman"/>
          <w:b/>
          <w:sz w:val="24"/>
          <w:szCs w:val="24"/>
        </w:rPr>
        <w:t xml:space="preserve">знать:   </w:t>
      </w:r>
    </w:p>
    <w:p w:rsidR="0004289F" w:rsidRPr="008109BC" w:rsidRDefault="0004289F" w:rsidP="0004289F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</w:t>
      </w:r>
      <w:r w:rsidRPr="008109BC">
        <w:rPr>
          <w:rFonts w:ascii="Times New Roman" w:hAnsi="Times New Roman" w:cs="Times New Roman"/>
          <w:sz w:val="24"/>
          <w:szCs w:val="24"/>
        </w:rPr>
        <w:t xml:space="preserve">технические параметры, характеристики и  особенности различных видов электрических машин;  </w:t>
      </w:r>
    </w:p>
    <w:p w:rsidR="0004289F" w:rsidRPr="008109BC" w:rsidRDefault="0004289F" w:rsidP="0004289F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</w:t>
      </w:r>
      <w:proofErr w:type="gramStart"/>
      <w:r>
        <w:rPr>
          <w:rFonts w:ascii="Times New Roman" w:hAnsi="Times New Roman" w:cs="Times New Roman"/>
          <w:sz w:val="24"/>
          <w:szCs w:val="24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09BC">
        <w:rPr>
          <w:rFonts w:ascii="Times New Roman" w:hAnsi="Times New Roman" w:cs="Times New Roman"/>
          <w:sz w:val="24"/>
          <w:szCs w:val="24"/>
        </w:rPr>
        <w:t xml:space="preserve">порядок проведения стандартных и  сертификационных испытаний;  </w:t>
      </w:r>
    </w:p>
    <w:p w:rsidR="0004289F" w:rsidRPr="00E041E0" w:rsidRDefault="0004289F" w:rsidP="0004289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2.2.3</w:t>
      </w:r>
      <w:proofErr w:type="gramStart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 В</w:t>
      </w:r>
      <w:proofErr w:type="gramEnd"/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 результате освоения учебной дисциплины формируются  следующие </w:t>
      </w: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 xml:space="preserve"> общие 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 </w:t>
      </w: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компетенции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, включающими в себя способность: 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</w:t>
      </w:r>
      <w:r w:rsidRPr="00E041E0">
        <w:rPr>
          <w:rFonts w:ascii="Times New Roman" w:hAnsi="Times New Roman" w:cs="Times New Roman"/>
          <w:szCs w:val="24"/>
          <w:lang w:val="en-US"/>
        </w:rPr>
        <w:t> </w:t>
      </w:r>
      <w:r w:rsidRPr="00E041E0">
        <w:rPr>
          <w:rFonts w:ascii="Times New Roman" w:hAnsi="Times New Roman" w:cs="Times New Roman"/>
          <w:szCs w:val="24"/>
        </w:rPr>
        <w:t>1. Понимать сущность и социальную значимость своей будущей профессии, проявлять к ней устойчивый интерес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3.</w:t>
      </w:r>
      <w:r w:rsidRPr="00E041E0">
        <w:rPr>
          <w:rFonts w:ascii="Times New Roman" w:hAnsi="Times New Roman" w:cs="Times New Roman"/>
          <w:szCs w:val="24"/>
          <w:lang w:val="en-US"/>
        </w:rPr>
        <w:t> </w:t>
      </w:r>
      <w:r w:rsidRPr="00E041E0">
        <w:rPr>
          <w:rFonts w:ascii="Times New Roman" w:hAnsi="Times New Roman" w:cs="Times New Roman"/>
          <w:szCs w:val="24"/>
        </w:rPr>
        <w:t>Принимать решения в стандартных и нестандартных ситуациях и нести за них ответственность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4.</w:t>
      </w:r>
      <w:r w:rsidRPr="00E041E0">
        <w:rPr>
          <w:rFonts w:ascii="Times New Roman" w:hAnsi="Times New Roman" w:cs="Times New Roman"/>
          <w:szCs w:val="24"/>
          <w:lang w:val="en-US"/>
        </w:rPr>
        <w:t> </w:t>
      </w:r>
      <w:r w:rsidRPr="00E041E0">
        <w:rPr>
          <w:rFonts w:ascii="Times New Roman" w:hAnsi="Times New Roman" w:cs="Times New Roman"/>
          <w:szCs w:val="24"/>
        </w:rPr>
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5. Использовать информационно-коммуникационные технологии в профессиональной деятельности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6. Работать в коллективе и в команде, эффективно общаться с коллегами, руководством, потребителями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7. Брать на себя ответственность за работу членов команды (подчиненных), за результат выполнения заданий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</w:p>
    <w:p w:rsidR="0004289F" w:rsidRPr="00E041E0" w:rsidRDefault="0004289F" w:rsidP="0004289F">
      <w:pPr>
        <w:pStyle w:val="a4"/>
        <w:widowControl w:val="0"/>
        <w:ind w:left="0" w:firstLine="709"/>
        <w:jc w:val="both"/>
        <w:rPr>
          <w:rFonts w:ascii="Times New Roman" w:hAnsi="Times New Roman" w:cs="Times New Roman"/>
          <w:szCs w:val="24"/>
        </w:rPr>
      </w:pPr>
      <w:r w:rsidRPr="00E041E0">
        <w:rPr>
          <w:rFonts w:ascii="Times New Roman" w:hAnsi="Times New Roman" w:cs="Times New Roman"/>
          <w:szCs w:val="24"/>
        </w:rPr>
        <w:t>ОК 9. Ориентироваться в условиях частой смены технологий в профессиональной деятельности.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jc w:val="both"/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2.3 Результаты освоения учебной дисциплины, подлежащие проверке</w:t>
      </w:r>
    </w:p>
    <w:p w:rsidR="0004289F" w:rsidRPr="00E041E0" w:rsidRDefault="0004289F" w:rsidP="0004289F">
      <w:pPr>
        <w:widowControl w:val="0"/>
        <w:suppressAutoHyphens/>
        <w:spacing w:after="0" w:line="240" w:lineRule="auto"/>
        <w:ind w:firstLine="567"/>
        <w:rPr>
          <w:rFonts w:ascii="Times New Roman" w:eastAsia="Lucida Sans Unicode" w:hAnsi="Times New Roman" w:cs="Times New Roman"/>
          <w:kern w:val="1"/>
          <w:sz w:val="24"/>
          <w:szCs w:val="24"/>
        </w:rPr>
      </w:pP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В результате аттестации по </w:t>
      </w:r>
      <w:r w:rsidRPr="0004289F">
        <w:rPr>
          <w:rFonts w:ascii="Times New Roman" w:hAnsi="Times New Roman" w:cs="Times New Roman"/>
          <w:b/>
          <w:bCs/>
          <w:sz w:val="24"/>
          <w:szCs w:val="24"/>
        </w:rPr>
        <w:t>МДК 01.01. Электрические машины и аппараты Раздел. Измерительная техник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 xml:space="preserve">осуществляется комплексная проверка следующих </w:t>
      </w:r>
      <w:r w:rsidRPr="00E041E0">
        <w:rPr>
          <w:rFonts w:ascii="Times New Roman" w:eastAsia="Lucida Sans Unicode" w:hAnsi="Times New Roman" w:cs="Times New Roman"/>
          <w:b/>
          <w:bCs/>
          <w:kern w:val="1"/>
          <w:sz w:val="24"/>
          <w:szCs w:val="24"/>
        </w:rPr>
        <w:t>умений и знаний</w:t>
      </w:r>
      <w:r w:rsidRPr="00E041E0">
        <w:rPr>
          <w:rFonts w:ascii="Times New Roman" w:eastAsia="Lucida Sans Unicode" w:hAnsi="Times New Roman" w:cs="Times New Roman"/>
          <w:kern w:val="1"/>
          <w:sz w:val="24"/>
          <w:szCs w:val="24"/>
        </w:rPr>
        <w:t>:</w:t>
      </w:r>
    </w:p>
    <w:p w:rsidR="0004289F" w:rsidRPr="00E041E0" w:rsidRDefault="0004289F" w:rsidP="0004289F">
      <w:pPr>
        <w:pStyle w:val="a3"/>
        <w:keepNext/>
        <w:jc w:val="right"/>
        <w:rPr>
          <w:sz w:val="24"/>
          <w:szCs w:val="24"/>
        </w:rPr>
      </w:pPr>
      <w:r w:rsidRPr="00E041E0">
        <w:rPr>
          <w:sz w:val="24"/>
          <w:szCs w:val="24"/>
        </w:rPr>
        <w:t xml:space="preserve">Таблица </w:t>
      </w:r>
      <w:r w:rsidR="00292DE3" w:rsidRPr="00E041E0">
        <w:rPr>
          <w:sz w:val="24"/>
          <w:szCs w:val="24"/>
        </w:rPr>
        <w:fldChar w:fldCharType="begin"/>
      </w:r>
      <w:r w:rsidRPr="00E041E0">
        <w:rPr>
          <w:sz w:val="24"/>
          <w:szCs w:val="24"/>
        </w:rPr>
        <w:instrText xml:space="preserve"> SEQ Таблица \* ARABIC </w:instrText>
      </w:r>
      <w:r w:rsidR="00292DE3" w:rsidRPr="00E041E0">
        <w:rPr>
          <w:sz w:val="24"/>
          <w:szCs w:val="24"/>
        </w:rPr>
        <w:fldChar w:fldCharType="separate"/>
      </w:r>
      <w:r w:rsidRPr="00E041E0">
        <w:rPr>
          <w:noProof/>
          <w:sz w:val="24"/>
          <w:szCs w:val="24"/>
        </w:rPr>
        <w:t>1</w:t>
      </w:r>
      <w:r w:rsidR="00292DE3" w:rsidRPr="00E041E0">
        <w:rPr>
          <w:sz w:val="24"/>
          <w:szCs w:val="24"/>
        </w:rPr>
        <w:fldChar w:fldCharType="end"/>
      </w:r>
    </w:p>
    <w:p w:rsidR="0004289F" w:rsidRPr="00E041E0" w:rsidRDefault="0004289F" w:rsidP="000428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0060" w:type="dxa"/>
        <w:tblInd w:w="-41" w:type="dxa"/>
        <w:tblLayout w:type="fixed"/>
        <w:tblLook w:val="0000"/>
      </w:tblPr>
      <w:tblGrid>
        <w:gridCol w:w="2309"/>
        <w:gridCol w:w="5353"/>
        <w:gridCol w:w="2398"/>
      </w:tblGrid>
      <w:tr w:rsidR="0004289F" w:rsidRPr="00E041E0" w:rsidTr="00952938">
        <w:trPr>
          <w:trHeight w:val="143"/>
        </w:trPr>
        <w:tc>
          <w:tcPr>
            <w:tcW w:w="2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kern w:val="1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kern w:val="1"/>
                <w:sz w:val="24"/>
                <w:szCs w:val="24"/>
              </w:rPr>
              <w:lastRenderedPageBreak/>
              <w:t xml:space="preserve">Результаты обучения:  умения и знания  </w:t>
            </w:r>
          </w:p>
        </w:tc>
        <w:tc>
          <w:tcPr>
            <w:tcW w:w="5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1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b/>
                <w:kern w:val="1"/>
                <w:sz w:val="24"/>
                <w:szCs w:val="24"/>
              </w:rPr>
              <w:t>Показатели оценки результата</w:t>
            </w:r>
          </w:p>
        </w:tc>
        <w:tc>
          <w:tcPr>
            <w:tcW w:w="2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widowControl w:val="0"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kern w:val="1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b/>
                <w:kern w:val="1"/>
                <w:sz w:val="24"/>
                <w:szCs w:val="24"/>
              </w:rPr>
              <w:t>Формы и методы контроля и оценки, объект оценки</w:t>
            </w:r>
          </w:p>
        </w:tc>
      </w:tr>
      <w:tr w:rsidR="0004289F" w:rsidRPr="00E041E0" w:rsidTr="00952938">
        <w:trPr>
          <w:trHeight w:val="143"/>
        </w:trPr>
        <w:tc>
          <w:tcPr>
            <w:tcW w:w="2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ind w:firstLine="284"/>
              <w:rPr>
                <w:rFonts w:ascii="Times New Roman" w:hAnsi="Times New Roman" w:cs="Times New Roman"/>
                <w:kern w:val="1"/>
                <w:sz w:val="24"/>
                <w:szCs w:val="24"/>
              </w:rPr>
            </w:pPr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proofErr w:type="gramStart"/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proofErr w:type="gramEnd"/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8109BC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электроэнергетические параметры  электрических машин и аппаратов электротехнических устройств и систем;  </w:t>
            </w:r>
          </w:p>
        </w:tc>
        <w:tc>
          <w:tcPr>
            <w:tcW w:w="5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13686" w:rsidRPr="00913686" w:rsidRDefault="00913686" w:rsidP="00913686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грамотность и обоснованность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электроэнергетические параметры  электрических машин и аппаратов </w:t>
            </w:r>
          </w:p>
          <w:p w:rsidR="00913686" w:rsidRPr="00913686" w:rsidRDefault="00913686" w:rsidP="00913686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- практические навыки работы с электронными вольтметрами и амперметрами, измерителями уровня, омметрами, мостами постоянного и переменного тока, измерителями сопротивления заземления, измерителями добротности, измерительными генераторами, осциллографами, частотомерами, фазометрами;</w:t>
            </w:r>
          </w:p>
          <w:p w:rsidR="0004289F" w:rsidRPr="00E041E0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- точность и грамотность оформления технологической документации</w:t>
            </w:r>
          </w:p>
        </w:tc>
        <w:tc>
          <w:tcPr>
            <w:tcW w:w="2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Практическое задание, тестирование, устный опрос.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Экспертная оценк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289F" w:rsidRPr="00E041E0" w:rsidTr="00952938">
        <w:trPr>
          <w:trHeight w:val="143"/>
        </w:trPr>
        <w:tc>
          <w:tcPr>
            <w:tcW w:w="2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widowControl w:val="0"/>
              <w:suppressAutoHyphens/>
              <w:spacing w:after="0" w:line="240" w:lineRule="auto"/>
              <w:rPr>
                <w:rFonts w:ascii="Times New Roman" w:hAnsi="Times New Roman" w:cs="Times New Roman"/>
                <w:kern w:val="1"/>
                <w:sz w:val="24"/>
                <w:szCs w:val="24"/>
              </w:rPr>
            </w:pPr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proofErr w:type="gramStart"/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proofErr w:type="gramEnd"/>
            <w:r w:rsidRPr="00E041E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8109BC">
              <w:rPr>
                <w:rFonts w:ascii="Times New Roman" w:hAnsi="Times New Roman" w:cs="Times New Roman"/>
                <w:sz w:val="24"/>
                <w:szCs w:val="24"/>
              </w:rPr>
              <w:t>осуществлять метрологическую поверку изделий</w:t>
            </w:r>
          </w:p>
        </w:tc>
        <w:tc>
          <w:tcPr>
            <w:tcW w:w="5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13686" w:rsidRPr="00913686" w:rsidRDefault="00913686" w:rsidP="00913686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-</w:t>
            </w:r>
            <w:r w:rsidRPr="0091368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грамотность и обоснованность при выборе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методов измерения; </w:t>
            </w:r>
          </w:p>
          <w:p w:rsidR="00913686" w:rsidRPr="00913686" w:rsidRDefault="00913686" w:rsidP="00913686">
            <w:pPr>
              <w:tabs>
                <w:tab w:val="left" w:pos="252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- практические навыки работы с </w:t>
            </w:r>
            <w:proofErr w:type="spellStart"/>
            <w:proofErr w:type="gramStart"/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элект-ронными</w:t>
            </w:r>
            <w:proofErr w:type="spellEnd"/>
            <w:proofErr w:type="gramEnd"/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 вольтметрами и амперметрами, измерителями уровня, омметрами, моста-ми постоянного и переменного тока, измерителями сопротивления заземления, измерителями добротности, </w:t>
            </w:r>
            <w:proofErr w:type="spellStart"/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измеритель-ными</w:t>
            </w:r>
            <w:proofErr w:type="spellEnd"/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 генераторами, осциллографами, частотомерами, фазометрами;</w:t>
            </w:r>
          </w:p>
          <w:p w:rsidR="0004289F" w:rsidRPr="00E041E0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- точность и грамотность оформления технологической документации</w:t>
            </w:r>
          </w:p>
        </w:tc>
        <w:tc>
          <w:tcPr>
            <w:tcW w:w="2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Практическое задание, тестирование, устный опрос.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Экспертная оценк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289F" w:rsidRPr="00E041E0" w:rsidTr="00952938">
        <w:trPr>
          <w:trHeight w:val="143"/>
        </w:trPr>
        <w:tc>
          <w:tcPr>
            <w:tcW w:w="2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136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1-</w:t>
            </w:r>
            <w:r w:rsidRPr="008109BC">
              <w:rPr>
                <w:rFonts w:ascii="Times New Roman" w:hAnsi="Times New Roman" w:cs="Times New Roman"/>
                <w:sz w:val="24"/>
                <w:szCs w:val="24"/>
              </w:rPr>
              <w:t>технические параметры, характеристики и  особенности различных видов электрических машин</w:t>
            </w:r>
          </w:p>
        </w:tc>
        <w:tc>
          <w:tcPr>
            <w:tcW w:w="5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единицы измерения электрических величин, 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 единицы измерения затухания, усиления, уровней</w:t>
            </w: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метрологические показатели измерений, </w:t>
            </w:r>
          </w:p>
          <w:p w:rsidR="0004289F" w:rsidRPr="00E041E0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- основные термины и определения</w:t>
            </w: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Устный опрос, тестирование, задач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Экспертная оценк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289F" w:rsidRPr="00E041E0" w:rsidTr="00952938">
        <w:trPr>
          <w:trHeight w:val="143"/>
        </w:trPr>
        <w:tc>
          <w:tcPr>
            <w:tcW w:w="2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ind w:firstLine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09BC">
              <w:rPr>
                <w:rFonts w:ascii="Times New Roman" w:hAnsi="Times New Roman" w:cs="Times New Roman"/>
                <w:sz w:val="24"/>
                <w:szCs w:val="24"/>
              </w:rPr>
              <w:t>порядок проведения стандартных и  сертификационных испытаний</w:t>
            </w: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289F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Правильные ответы на устные вопросы и тесты, правильное решение задач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аналоговые измерительные амперметры и вольтметры</w:t>
            </w: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цифровые измерительные вольтметры</w:t>
            </w: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методы и приборы измерения сопротивления, индуктивности, емкости, добротности, сопротивления заземления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структурные схемы измерительных генераторов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структурная схема универсального осциллографа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методы измерения частоты, временных интервалов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методы измерения фазы сигналов;</w:t>
            </w:r>
          </w:p>
          <w:p w:rsidR="00913686" w:rsidRPr="00913686" w:rsidRDefault="00913686" w:rsidP="009136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методы измерения параметров цепей с распределенными параметрами;</w:t>
            </w:r>
          </w:p>
          <w:p w:rsidR="0004289F" w:rsidRPr="00E041E0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</w:t>
            </w: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возможности и состав виртуальных измерительных приборов</w:t>
            </w:r>
          </w:p>
        </w:tc>
        <w:tc>
          <w:tcPr>
            <w:tcW w:w="23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Устный опрос, тестирование, задач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41E0">
              <w:rPr>
                <w:rFonts w:ascii="Times New Roman" w:hAnsi="Times New Roman" w:cs="Times New Roman"/>
                <w:sz w:val="24"/>
                <w:szCs w:val="24"/>
              </w:rPr>
              <w:t>Экспертная оценка</w:t>
            </w:r>
          </w:p>
          <w:p w:rsidR="0004289F" w:rsidRPr="00E041E0" w:rsidRDefault="0004289F" w:rsidP="0095293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13686" w:rsidRPr="00913686" w:rsidRDefault="00913686" w:rsidP="00913686">
      <w:pPr>
        <w:tabs>
          <w:tab w:val="left" w:pos="2295"/>
        </w:tabs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913686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Тестовое задание 1</w:t>
      </w:r>
    </w:p>
    <w:p w:rsidR="00913686" w:rsidRPr="00913686" w:rsidRDefault="00913686" w:rsidP="00913686">
      <w:pPr>
        <w:shd w:val="clear" w:color="auto" w:fill="FFFFFF"/>
        <w:tabs>
          <w:tab w:val="left" w:pos="720"/>
        </w:tabs>
        <w:suppressAutoHyphens/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3686">
        <w:rPr>
          <w:rFonts w:ascii="Times New Roman" w:eastAsia="Calibri" w:hAnsi="Times New Roman" w:cs="Times New Roman"/>
          <w:b/>
          <w:sz w:val="24"/>
          <w:szCs w:val="24"/>
          <w:shd w:val="clear" w:color="auto" w:fill="FFFFFF"/>
          <w:lang w:eastAsia="en-US"/>
        </w:rPr>
        <w:t xml:space="preserve">Тема: </w:t>
      </w:r>
      <w:r w:rsidRPr="00913686">
        <w:rPr>
          <w:rFonts w:ascii="Times New Roman" w:hAnsi="Times New Roman" w:cs="Times New Roman"/>
          <w:sz w:val="24"/>
          <w:szCs w:val="24"/>
        </w:rPr>
        <w:t>Общие понятия измерительной техники. Метрологические показатели измерений</w:t>
      </w:r>
      <w:r w:rsidRPr="0091368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913686" w:rsidRPr="00913686" w:rsidRDefault="00913686" w:rsidP="00913686">
      <w:pPr>
        <w:shd w:val="clear" w:color="auto" w:fill="FFFFFF"/>
        <w:tabs>
          <w:tab w:val="left" w:pos="720"/>
        </w:tabs>
        <w:suppressAutoHyphens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913686">
        <w:rPr>
          <w:rFonts w:ascii="Times New Roman" w:eastAsia="Calibri" w:hAnsi="Times New Roman" w:cs="Times New Roman"/>
          <w:sz w:val="24"/>
          <w:szCs w:val="24"/>
          <w:lang w:eastAsia="en-US"/>
        </w:rPr>
        <w:t>Вариант 1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. </w:t>
      </w:r>
      <w:r w:rsidRPr="00913686">
        <w:rPr>
          <w:rFonts w:ascii="Times New Roman" w:hAnsi="Times New Roman" w:cs="Times New Roman"/>
          <w:sz w:val="24"/>
          <w:szCs w:val="24"/>
        </w:rPr>
        <w:t>Дополните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Наука об измерениях, способах и средствах обеспечения их единства и требуемой точности – это…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. </w:t>
      </w:r>
      <w:r w:rsidRPr="00913686">
        <w:rPr>
          <w:rFonts w:ascii="Times New Roman" w:hAnsi="Times New Roman" w:cs="Times New Roman"/>
          <w:sz w:val="24"/>
          <w:szCs w:val="24"/>
        </w:rPr>
        <w:t>Дополните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Физическая величина - это свойство общее в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 xml:space="preserve"> .... 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отношении для многих физических объектов, но в .... отношении индивидуальное для каждого объекта.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3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е ответы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Существуют следующие значения физической величины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истинно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действительно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измеренно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действующе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рассчитанное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4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Измерительный уровень определяется как абсолютный уровень напряжения в измеряемой точке, если к её входу подведено напряжение с уровнем…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775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 дБ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5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пределите абсолютный уровень по напряжению в точке, где величина напряжения равна 775мВ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7.75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 дБ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6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пределите абсолютный уровень по мощности и по напряжению для мощности в 1 мВт, выделяющейся на резисторе R = 600 Ом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12"/>
          <w:sz w:val="24"/>
          <w:szCs w:val="24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05pt;height:18.65pt" o:ole="">
            <v:imagedata r:id="rId5" o:title=""/>
          </v:shape>
          <o:OLEObject Type="Embed" ProgID="Equation.DSMT4" ShapeID="_x0000_i1025" DrawAspect="Content" ObjectID="_1552856564" r:id="rId6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26" type="#_x0000_t75" style="width:105.9pt;height:18.65pt" o:ole="">
            <v:imagedata r:id="rId7" o:title=""/>
          </v:shape>
          <o:OLEObject Type="Embed" ProgID="Equation.DSMT4" ShapeID="_x0000_i1026" DrawAspect="Content" ObjectID="_1552856565" r:id="rId8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27" type="#_x0000_t75" style="width:105.9pt;height:18.65pt" o:ole="">
            <v:imagedata r:id="rId9" o:title=""/>
          </v:shape>
          <o:OLEObject Type="Embed" ProgID="Equation.DSMT4" ShapeID="_x0000_i1027" DrawAspect="Content" ObjectID="_1552856566" r:id="rId10"/>
        </w:objec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7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пределить относительный уровень по мощности, если мощность в точке 1 равна Р</w:t>
      </w:r>
      <w:proofErr w:type="gramStart"/>
      <w:r w:rsidRPr="0091368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 xml:space="preserve"> = 1Вт, а в точке 2 - Р</w:t>
      </w:r>
      <w:r w:rsidRPr="0091368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3686">
        <w:rPr>
          <w:rFonts w:ascii="Times New Roman" w:hAnsi="Times New Roman" w:cs="Times New Roman"/>
          <w:sz w:val="24"/>
          <w:szCs w:val="24"/>
        </w:rPr>
        <w:t xml:space="preserve"> = 10 мВт.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4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0 дБ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775 дБ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8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Область значений измеряемой величины от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Xmin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до </w:t>
      </w:r>
      <w:proofErr w:type="spellStart"/>
      <w:proofErr w:type="gramStart"/>
      <w:r w:rsidRPr="00913686">
        <w:rPr>
          <w:rFonts w:ascii="Times New Roman" w:hAnsi="Times New Roman" w:cs="Times New Roman"/>
          <w:sz w:val="24"/>
          <w:szCs w:val="24"/>
        </w:rPr>
        <w:t>Х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max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для которых нормированы допустимые погрешности это…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предел измерения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чувствительность прибора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lastRenderedPageBreak/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цена деления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класс точности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9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Чувствительность амперметра к току равна 10 дел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>/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, определите цену деления.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/дел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/дел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,2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/дел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00 мА/дел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0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е ответы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Стрелочные амперметры имеют следующие классы точности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0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2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4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.0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8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е ответы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Стрелочные вольтметры имеют следующие классы точности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.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.0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.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3.0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4.0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5.0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9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Определите класс точности амперметра, если максимальная абсолютная погрешность прибора 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Imax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= 0.5 мА, а предел измерения 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к=100 мА.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5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.0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0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е ответы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Единицы измерения делятся 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>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основны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производны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кратны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дольные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произвольные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1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Кратные единицы измерений равны … основных или производных единиц.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целому числу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части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модулю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чётному числу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2. </w:t>
      </w:r>
      <w:r w:rsidRPr="00913686">
        <w:rPr>
          <w:rFonts w:ascii="Times New Roman" w:hAnsi="Times New Roman" w:cs="Times New Roman"/>
          <w:sz w:val="24"/>
          <w:szCs w:val="24"/>
        </w:rPr>
        <w:t xml:space="preserve">Расположите по мере убывания кратные и дольные единицы измерения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1:   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Гига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2:    кило             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3:    деци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4:   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милли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5:    микро          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6:</w:t>
      </w:r>
      <w:r w:rsidRPr="0091368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13686">
        <w:rPr>
          <w:rFonts w:ascii="Times New Roman" w:hAnsi="Times New Roman" w:cs="Times New Roman"/>
          <w:sz w:val="24"/>
          <w:szCs w:val="24"/>
        </w:rPr>
        <w:t xml:space="preserve">   пико             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3.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Расположите по мере возрастания кратные и дольные единицы измерения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lastRenderedPageBreak/>
        <w:t xml:space="preserve">1: нано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2: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милли</w:t>
      </w:r>
      <w:proofErr w:type="spellEnd"/>
      <w:r w:rsidRPr="0091368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3: кило  </w:t>
      </w:r>
    </w:p>
    <w:p w:rsidR="00913686" w:rsidRPr="00913686" w:rsidRDefault="00913686" w:rsidP="00913686">
      <w:pPr>
        <w:spacing w:after="0" w:line="240" w:lineRule="auto"/>
        <w:ind w:left="288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4</w:t>
      </w:r>
      <w:r w:rsidRPr="0091368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913686">
        <w:rPr>
          <w:rFonts w:ascii="Times New Roman" w:hAnsi="Times New Roman" w:cs="Times New Roman"/>
          <w:sz w:val="24"/>
          <w:szCs w:val="24"/>
        </w:rPr>
        <w:t xml:space="preserve">Мега 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4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Переведите в кГц 800 Гц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8кГц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8кГц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80кГц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5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Переведите в нФ 800 пФ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8нФ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8нФ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800000нФ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6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Переведите в мА 240 мкА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24мА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.4мА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4мА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7.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Переведите 120кОм в Ом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20000 Ом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2 Ом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200 Ом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2000 Ом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8. </w:t>
      </w:r>
      <w:r w:rsidRPr="00913686">
        <w:rPr>
          <w:rFonts w:ascii="Times New Roman" w:hAnsi="Times New Roman" w:cs="Times New Roman"/>
          <w:sz w:val="24"/>
          <w:szCs w:val="24"/>
        </w:rPr>
        <w:t>Соотнесите параметры и единицы измерений:</w:t>
      </w:r>
    </w:p>
    <w:tbl>
      <w:tblPr>
        <w:tblW w:w="0" w:type="auto"/>
        <w:tblLayout w:type="fixed"/>
        <w:tblLook w:val="0000"/>
      </w:tblPr>
      <w:tblGrid>
        <w:gridCol w:w="5341"/>
        <w:gridCol w:w="5341"/>
      </w:tblGrid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Электрическое напряжение </w:t>
            </w: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Вольт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Электрическое сопротивление         </w:t>
            </w: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Индуктивность </w:t>
            </w: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Генри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Электрическая проводимость</w:t>
            </w: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Сименс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Количество электричества</w:t>
            </w: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Кулон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Ампер</w:t>
            </w:r>
          </w:p>
        </w:tc>
      </w:tr>
      <w:tr w:rsidR="00913686" w:rsidRPr="00913686" w:rsidTr="00952938"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Ампер</w:t>
            </w:r>
          </w:p>
        </w:tc>
      </w:tr>
    </w:tbl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19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Для измерения усиления, ослабления, шумов используется внесистемная безразмерная единица измерения…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913686">
        <w:rPr>
          <w:rFonts w:ascii="Times New Roman" w:hAnsi="Times New Roman" w:cs="Times New Roman"/>
          <w:sz w:val="24"/>
          <w:szCs w:val="24"/>
        </w:rPr>
        <w:t>децибелл</w:t>
      </w:r>
      <w:proofErr w:type="spellEnd"/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сименс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генри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0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Абсолютный уровень по напряжению равен: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30"/>
          <w:sz w:val="24"/>
          <w:szCs w:val="24"/>
        </w:rPr>
        <w:object w:dxaOrig="2120" w:dyaOrig="680">
          <v:shape id="_x0000_i1028" type="#_x0000_t75" style="width:105.9pt;height:33.9pt" o:ole="">
            <v:imagedata r:id="rId11" o:title=""/>
          </v:shape>
          <o:OLEObject Type="Embed" ProgID="Equation.DSMT4" ShapeID="_x0000_i1028" DrawAspect="Content" ObjectID="_1552856567" r:id="rId12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30"/>
          <w:sz w:val="24"/>
          <w:szCs w:val="24"/>
        </w:rPr>
        <w:object w:dxaOrig="2280" w:dyaOrig="680">
          <v:shape id="_x0000_i1029" type="#_x0000_t75" style="width:113.5pt;height:33.9pt" o:ole="">
            <v:imagedata r:id="rId13" o:title=""/>
          </v:shape>
          <o:OLEObject Type="Embed" ProgID="Equation.DSMT4" ShapeID="_x0000_i1029" DrawAspect="Content" ObjectID="_1552856568" r:id="rId14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30"/>
          <w:sz w:val="24"/>
          <w:szCs w:val="24"/>
        </w:rPr>
        <w:object w:dxaOrig="2120" w:dyaOrig="680">
          <v:shape id="_x0000_i1030" type="#_x0000_t75" style="width:105.9pt;height:33.9pt" o:ole="">
            <v:imagedata r:id="rId15" o:title=""/>
          </v:shape>
          <o:OLEObject Type="Embed" ProgID="Equation.DSMT4" ShapeID="_x0000_i1030" DrawAspect="Content" ObjectID="_1552856569" r:id="rId16"/>
        </w:objec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1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Истинное значение измеряемой величины Х = 10. Определите относительную погрешность измерения, если результат измерения</w:t>
      </w:r>
      <w:proofErr w:type="gramStart"/>
      <w:r w:rsidRPr="00913686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913686">
        <w:rPr>
          <w:rFonts w:ascii="Times New Roman" w:hAnsi="Times New Roman" w:cs="Times New Roman"/>
          <w:sz w:val="24"/>
          <w:szCs w:val="24"/>
        </w:rPr>
        <w:t xml:space="preserve"> = 10,1.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lastRenderedPageBreak/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%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2%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10%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0.1%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>22</w:t>
      </w:r>
      <w:r w:rsidRPr="00913686">
        <w:rPr>
          <w:rFonts w:ascii="Times New Roman" w:hAnsi="Times New Roman" w:cs="Times New Roman"/>
          <w:sz w:val="24"/>
          <w:szCs w:val="24"/>
        </w:rPr>
        <w:t>Соотнесите понятия и причины возникновения:</w:t>
      </w:r>
    </w:p>
    <w:tbl>
      <w:tblPr>
        <w:tblW w:w="10682" w:type="dxa"/>
        <w:tblLayout w:type="fixed"/>
        <w:tblLook w:val="0000"/>
      </w:tblPr>
      <w:tblGrid>
        <w:gridCol w:w="5211"/>
        <w:gridCol w:w="130"/>
        <w:gridCol w:w="5211"/>
        <w:gridCol w:w="130"/>
      </w:tblGrid>
      <w:tr w:rsidR="00913686" w:rsidRPr="00913686" w:rsidTr="00952938">
        <w:trPr>
          <w:gridAfter w:val="1"/>
          <w:wAfter w:w="130" w:type="dxa"/>
        </w:trPr>
        <w:tc>
          <w:tcPr>
            <w:tcW w:w="521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Методические погрешности                     </w:t>
            </w:r>
          </w:p>
        </w:tc>
        <w:tc>
          <w:tcPr>
            <w:tcW w:w="5341" w:type="dxa"/>
            <w:gridSpan w:val="2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возникают из-за несовершенства методов измерения</w:t>
            </w:r>
          </w:p>
        </w:tc>
      </w:tr>
      <w:tr w:rsidR="00913686" w:rsidRPr="00913686" w:rsidTr="00952938">
        <w:trPr>
          <w:gridAfter w:val="1"/>
          <w:wAfter w:w="130" w:type="dxa"/>
        </w:trPr>
        <w:tc>
          <w:tcPr>
            <w:tcW w:w="521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Инструментальные погрешности             </w:t>
            </w:r>
          </w:p>
        </w:tc>
        <w:tc>
          <w:tcPr>
            <w:tcW w:w="5341" w:type="dxa"/>
            <w:gridSpan w:val="2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зависят от погрешности применяемых средств измерений</w:t>
            </w:r>
          </w:p>
        </w:tc>
      </w:tr>
      <w:tr w:rsidR="00913686" w:rsidRPr="00913686" w:rsidTr="00952938">
        <w:trPr>
          <w:gridAfter w:val="1"/>
          <w:wAfter w:w="130" w:type="dxa"/>
        </w:trPr>
        <w:tc>
          <w:tcPr>
            <w:tcW w:w="5211" w:type="dxa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Внешние погрешности                              </w:t>
            </w:r>
          </w:p>
        </w:tc>
        <w:tc>
          <w:tcPr>
            <w:tcW w:w="5341" w:type="dxa"/>
            <w:gridSpan w:val="2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>зависят от условий измерений</w:t>
            </w:r>
          </w:p>
        </w:tc>
      </w:tr>
      <w:tr w:rsidR="00913686" w:rsidRPr="00913686" w:rsidTr="00952938">
        <w:tc>
          <w:tcPr>
            <w:tcW w:w="5341" w:type="dxa"/>
            <w:gridSpan w:val="2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3686">
              <w:rPr>
                <w:rFonts w:ascii="Times New Roman" w:hAnsi="Times New Roman" w:cs="Times New Roman"/>
                <w:sz w:val="24"/>
                <w:szCs w:val="24"/>
              </w:rPr>
              <w:t xml:space="preserve">Субъективные погрешности </w:t>
            </w:r>
          </w:p>
        </w:tc>
        <w:tc>
          <w:tcPr>
            <w:tcW w:w="5341" w:type="dxa"/>
            <w:gridSpan w:val="2"/>
          </w:tcPr>
          <w:p w:rsidR="00913686" w:rsidRPr="00913686" w:rsidRDefault="00913686" w:rsidP="0091368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3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 xml:space="preserve">Относительная погрешность измеряется … 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в процентах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в тех же единицах, что и измеряемая величина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4. </w:t>
      </w: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Случайная погрешность определяется …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факторами, определяющимися нерегулярно с изменяющейся интенсивностью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несовершенством методов измерения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условиями измерений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913686">
        <w:rPr>
          <w:rFonts w:ascii="Times New Roman" w:hAnsi="Times New Roman" w:cs="Times New Roman"/>
          <w:b/>
          <w:i/>
          <w:sz w:val="24"/>
          <w:szCs w:val="24"/>
        </w:rPr>
        <w:t xml:space="preserve">25. 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тметьте правильный ответ:</w:t>
      </w:r>
    </w:p>
    <w:p w:rsidR="00913686" w:rsidRPr="00913686" w:rsidRDefault="00913686" w:rsidP="009136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Абсолютная погрешность определяется, как …</w: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031" type="#_x0000_t75" style="width:48.3pt;height:12.7pt" o:ole="">
            <v:imagedata r:id="rId17" o:title=""/>
          </v:shape>
          <o:OLEObject Type="Embed" ProgID="Equation.DSMT4" ShapeID="_x0000_i1031" DrawAspect="Content" ObjectID="_1552856570" r:id="rId18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32" type="#_x0000_t75" style="width:33.9pt;height:31.35pt" o:ole="">
            <v:imagedata r:id="rId19" o:title=""/>
          </v:shape>
          <o:OLEObject Type="Embed" ProgID="Equation.DSMT4" ShapeID="_x0000_i1032" DrawAspect="Content" ObjectID="_1552856571" r:id="rId20"/>
        </w:object>
      </w:r>
    </w:p>
    <w:p w:rsidR="00913686" w:rsidRPr="00913686" w:rsidRDefault="00913686" w:rsidP="00913686">
      <w:pPr>
        <w:spacing w:after="0" w:line="240" w:lineRule="auto"/>
        <w:ind w:left="720" w:hanging="72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sym w:font="Wingdings 2" w:char="F0A3"/>
      </w:r>
      <w:r w:rsidRPr="00913686">
        <w:rPr>
          <w:rFonts w:ascii="Times New Roman" w:hAnsi="Times New Roman" w:cs="Times New Roman"/>
          <w:sz w:val="24"/>
          <w:szCs w:val="24"/>
        </w:rPr>
        <w:t xml:space="preserve">  </w:t>
      </w:r>
      <w:r w:rsidRPr="00913686">
        <w:rPr>
          <w:rFonts w:ascii="Times New Roman" w:hAnsi="Times New Roman" w:cs="Times New Roman"/>
          <w:position w:val="-30"/>
          <w:sz w:val="24"/>
          <w:szCs w:val="24"/>
        </w:rPr>
        <w:object w:dxaOrig="980" w:dyaOrig="680">
          <v:shape id="_x0000_i1033" type="#_x0000_t75" style="width:48.3pt;height:33.9pt" o:ole="">
            <v:imagedata r:id="rId21" o:title=""/>
          </v:shape>
          <o:OLEObject Type="Embed" ProgID="Equation.DSMT4" ShapeID="_x0000_i1033" DrawAspect="Content" ObjectID="_1552856572" r:id="rId22"/>
        </w:object>
      </w:r>
    </w:p>
    <w:p w:rsidR="00913686" w:rsidRPr="00913686" w:rsidRDefault="00913686" w:rsidP="00913686">
      <w:pPr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913686" w:rsidRPr="00913686" w:rsidRDefault="00913686" w:rsidP="00913686">
      <w:pPr>
        <w:tabs>
          <w:tab w:val="left" w:pos="2295"/>
        </w:tabs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913686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Критерии оценки:</w:t>
      </w:r>
    </w:p>
    <w:p w:rsidR="00913686" w:rsidRPr="00913686" w:rsidRDefault="00913686" w:rsidP="00913686">
      <w:pPr>
        <w:suppressLineNumbers/>
        <w:tabs>
          <w:tab w:val="left" w:pos="180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ценка «отлично» выставляется студенту, если выполнено 100% содержания задания;</w:t>
      </w:r>
    </w:p>
    <w:p w:rsidR="00913686" w:rsidRPr="00913686" w:rsidRDefault="00913686" w:rsidP="00913686">
      <w:pPr>
        <w:suppressLineNumbers/>
        <w:tabs>
          <w:tab w:val="left" w:pos="180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ценка «хорошо» выставляется студенту, если выполнено от 75% до 100% содержания задания;</w:t>
      </w:r>
    </w:p>
    <w:p w:rsidR="00913686" w:rsidRPr="00913686" w:rsidRDefault="00913686" w:rsidP="00913686">
      <w:pPr>
        <w:suppressLineNumbers/>
        <w:tabs>
          <w:tab w:val="left" w:pos="180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ценка «удовлетворительно»  выставляется студенту, если выполнено от 50% до 75% содержания задания;</w:t>
      </w:r>
    </w:p>
    <w:p w:rsidR="00913686" w:rsidRPr="00913686" w:rsidRDefault="00913686" w:rsidP="00913686">
      <w:pPr>
        <w:suppressLineNumbers/>
        <w:tabs>
          <w:tab w:val="left" w:pos="1800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913686">
        <w:rPr>
          <w:rFonts w:ascii="Times New Roman" w:hAnsi="Times New Roman" w:cs="Times New Roman"/>
          <w:sz w:val="24"/>
          <w:szCs w:val="24"/>
        </w:rPr>
        <w:t>оценка «неудовлетворительно» выставляется студенту, если выполнено до 50% содержания задания.</w:t>
      </w:r>
    </w:p>
    <w:sectPr w:rsidR="00913686" w:rsidRPr="00913686" w:rsidSect="00292D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1E334C6A"/>
    <w:multiLevelType w:val="hybridMultilevel"/>
    <w:tmpl w:val="45401522"/>
    <w:lvl w:ilvl="0" w:tplc="27C4E2E0">
      <w:start w:val="1"/>
      <w:numFmt w:val="bullet"/>
      <w:lvlText w:val=""/>
      <w:lvlJc w:val="left"/>
      <w:pPr>
        <w:tabs>
          <w:tab w:val="num" w:pos="340"/>
        </w:tabs>
        <w:ind w:left="0" w:firstLine="0"/>
      </w:pPr>
      <w:rPr>
        <w:rFonts w:ascii="Symbol" w:hAnsi="Symbol" w:hint="default"/>
        <w:b w:val="0"/>
        <w:i w:val="0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9E51A67"/>
    <w:multiLevelType w:val="hybridMultilevel"/>
    <w:tmpl w:val="36E8B2D2"/>
    <w:lvl w:ilvl="0" w:tplc="3858E65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5C5025B2"/>
    <w:multiLevelType w:val="hybridMultilevel"/>
    <w:tmpl w:val="779AB110"/>
    <w:lvl w:ilvl="0" w:tplc="EBBADFA0">
      <w:start w:val="1"/>
      <w:numFmt w:val="decimal"/>
      <w:lvlText w:val="%1."/>
      <w:lvlJc w:val="left"/>
      <w:pPr>
        <w:ind w:left="1724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444" w:hanging="360"/>
      </w:pPr>
    </w:lvl>
    <w:lvl w:ilvl="2" w:tplc="0419001B" w:tentative="1">
      <w:start w:val="1"/>
      <w:numFmt w:val="lowerRoman"/>
      <w:lvlText w:val="%3."/>
      <w:lvlJc w:val="right"/>
      <w:pPr>
        <w:ind w:left="3164" w:hanging="180"/>
      </w:pPr>
    </w:lvl>
    <w:lvl w:ilvl="3" w:tplc="0419000F" w:tentative="1">
      <w:start w:val="1"/>
      <w:numFmt w:val="decimal"/>
      <w:lvlText w:val="%4."/>
      <w:lvlJc w:val="left"/>
      <w:pPr>
        <w:ind w:left="3884" w:hanging="360"/>
      </w:pPr>
    </w:lvl>
    <w:lvl w:ilvl="4" w:tplc="04190019" w:tentative="1">
      <w:start w:val="1"/>
      <w:numFmt w:val="lowerLetter"/>
      <w:lvlText w:val="%5."/>
      <w:lvlJc w:val="left"/>
      <w:pPr>
        <w:ind w:left="4604" w:hanging="360"/>
      </w:pPr>
    </w:lvl>
    <w:lvl w:ilvl="5" w:tplc="0419001B" w:tentative="1">
      <w:start w:val="1"/>
      <w:numFmt w:val="lowerRoman"/>
      <w:lvlText w:val="%6."/>
      <w:lvlJc w:val="right"/>
      <w:pPr>
        <w:ind w:left="5324" w:hanging="180"/>
      </w:pPr>
    </w:lvl>
    <w:lvl w:ilvl="6" w:tplc="0419000F" w:tentative="1">
      <w:start w:val="1"/>
      <w:numFmt w:val="decimal"/>
      <w:lvlText w:val="%7."/>
      <w:lvlJc w:val="left"/>
      <w:pPr>
        <w:ind w:left="6044" w:hanging="360"/>
      </w:pPr>
    </w:lvl>
    <w:lvl w:ilvl="7" w:tplc="04190019" w:tentative="1">
      <w:start w:val="1"/>
      <w:numFmt w:val="lowerLetter"/>
      <w:lvlText w:val="%8."/>
      <w:lvlJc w:val="left"/>
      <w:pPr>
        <w:ind w:left="6764" w:hanging="360"/>
      </w:pPr>
    </w:lvl>
    <w:lvl w:ilvl="8" w:tplc="041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4">
    <w:nsid w:val="6F1830E0"/>
    <w:multiLevelType w:val="hybridMultilevel"/>
    <w:tmpl w:val="0B448826"/>
    <w:lvl w:ilvl="0" w:tplc="249E07BC">
      <w:start w:val="1"/>
      <w:numFmt w:val="decimal"/>
      <w:lvlText w:val="%1."/>
      <w:lvlJc w:val="left"/>
      <w:pPr>
        <w:ind w:left="1364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5">
    <w:nsid w:val="718D0056"/>
    <w:multiLevelType w:val="multilevel"/>
    <w:tmpl w:val="06544868"/>
    <w:lvl w:ilvl="0">
      <w:start w:val="2"/>
      <w:numFmt w:val="decimal"/>
      <w:lvlText w:val="%1"/>
      <w:lvlJc w:val="left"/>
      <w:pPr>
        <w:ind w:left="480" w:hanging="480"/>
      </w:pPr>
      <w:rPr>
        <w:rFonts w:eastAsia="Lucida Sans Unicode" w:hint="default"/>
        <w:b/>
      </w:rPr>
    </w:lvl>
    <w:lvl w:ilvl="1">
      <w:start w:val="2"/>
      <w:numFmt w:val="decimal"/>
      <w:lvlText w:val="%1.%2"/>
      <w:lvlJc w:val="left"/>
      <w:pPr>
        <w:ind w:left="622" w:hanging="480"/>
      </w:pPr>
      <w:rPr>
        <w:rFonts w:eastAsia="Lucida Sans Unicode" w:hint="default"/>
        <w:b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eastAsia="Lucida Sans Unicode" w:hint="default"/>
        <w:b/>
      </w:rPr>
    </w:lvl>
    <w:lvl w:ilvl="3">
      <w:start w:val="1"/>
      <w:numFmt w:val="decimal"/>
      <w:lvlText w:val="%1.%2.%3.%4"/>
      <w:lvlJc w:val="left"/>
      <w:pPr>
        <w:ind w:left="1146" w:hanging="720"/>
      </w:pPr>
      <w:rPr>
        <w:rFonts w:eastAsia="Lucida Sans Unicode" w:hint="default"/>
        <w:b/>
      </w:rPr>
    </w:lvl>
    <w:lvl w:ilvl="4">
      <w:start w:val="1"/>
      <w:numFmt w:val="decimal"/>
      <w:lvlText w:val="%1.%2.%3.%4.%5"/>
      <w:lvlJc w:val="left"/>
      <w:pPr>
        <w:ind w:left="1648" w:hanging="1080"/>
      </w:pPr>
      <w:rPr>
        <w:rFonts w:eastAsia="Lucida Sans Unicode" w:hint="default"/>
        <w:b/>
      </w:rPr>
    </w:lvl>
    <w:lvl w:ilvl="5">
      <w:start w:val="1"/>
      <w:numFmt w:val="decimal"/>
      <w:lvlText w:val="%1.%2.%3.%4.%5.%6"/>
      <w:lvlJc w:val="left"/>
      <w:pPr>
        <w:ind w:left="1790" w:hanging="1080"/>
      </w:pPr>
      <w:rPr>
        <w:rFonts w:eastAsia="Lucida Sans Unicode" w:hint="default"/>
        <w:b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eastAsia="Lucida Sans Unicode" w:hint="default"/>
        <w:b/>
      </w:rPr>
    </w:lvl>
    <w:lvl w:ilvl="7">
      <w:start w:val="1"/>
      <w:numFmt w:val="decimal"/>
      <w:lvlText w:val="%1.%2.%3.%4.%5.%6.%7.%8"/>
      <w:lvlJc w:val="left"/>
      <w:pPr>
        <w:ind w:left="2434" w:hanging="1440"/>
      </w:pPr>
      <w:rPr>
        <w:rFonts w:eastAsia="Lucida Sans Unicode" w:hint="default"/>
        <w:b/>
      </w:rPr>
    </w:lvl>
    <w:lvl w:ilvl="8">
      <w:start w:val="1"/>
      <w:numFmt w:val="decimal"/>
      <w:lvlText w:val="%1.%2.%3.%4.%5.%6.%7.%8.%9"/>
      <w:lvlJc w:val="left"/>
      <w:pPr>
        <w:ind w:left="2936" w:hanging="1800"/>
      </w:pPr>
      <w:rPr>
        <w:rFonts w:eastAsia="Lucida Sans Unicode" w:hint="default"/>
        <w:b/>
      </w:rPr>
    </w:lvl>
  </w:abstractNum>
  <w:abstractNum w:abstractNumId="6">
    <w:nsid w:val="7D993863"/>
    <w:multiLevelType w:val="hybridMultilevel"/>
    <w:tmpl w:val="917486C0"/>
    <w:lvl w:ilvl="0" w:tplc="9FF29C7C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6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characterSpacingControl w:val="doNotCompress"/>
  <w:compat>
    <w:useFELayout/>
  </w:compat>
  <w:rsids>
    <w:rsidRoot w:val="0004289F"/>
    <w:rsid w:val="0004289F"/>
    <w:rsid w:val="00106FC4"/>
    <w:rsid w:val="0024220D"/>
    <w:rsid w:val="00292DE3"/>
    <w:rsid w:val="004D4719"/>
    <w:rsid w:val="00913686"/>
    <w:rsid w:val="009D09E1"/>
    <w:rsid w:val="00DD07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2DE3"/>
  </w:style>
  <w:style w:type="paragraph" w:styleId="2">
    <w:name w:val="heading 2"/>
    <w:basedOn w:val="a"/>
    <w:next w:val="a"/>
    <w:link w:val="20"/>
    <w:uiPriority w:val="9"/>
    <w:qFormat/>
    <w:rsid w:val="0004289F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4"/>
      <w:lang w:val="en-US"/>
    </w:rPr>
  </w:style>
  <w:style w:type="paragraph" w:styleId="5">
    <w:name w:val="heading 5"/>
    <w:basedOn w:val="a"/>
    <w:next w:val="a"/>
    <w:link w:val="50"/>
    <w:semiHidden/>
    <w:unhideWhenUsed/>
    <w:qFormat/>
    <w:rsid w:val="00106FC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4289F"/>
    <w:rPr>
      <w:rFonts w:ascii="Times New Roman" w:eastAsia="Times New Roman" w:hAnsi="Times New Roman" w:cs="Times New Roman"/>
      <w:sz w:val="28"/>
      <w:szCs w:val="24"/>
      <w:lang w:val="en-US"/>
    </w:rPr>
  </w:style>
  <w:style w:type="paragraph" w:styleId="a3">
    <w:name w:val="caption"/>
    <w:basedOn w:val="a"/>
    <w:next w:val="a"/>
    <w:qFormat/>
    <w:rsid w:val="0004289F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a4">
    <w:name w:val="List"/>
    <w:basedOn w:val="a"/>
    <w:rsid w:val="0004289F"/>
    <w:pPr>
      <w:spacing w:after="0" w:line="240" w:lineRule="auto"/>
      <w:ind w:left="283" w:hanging="283"/>
    </w:pPr>
    <w:rPr>
      <w:rFonts w:ascii="Arial" w:eastAsia="Times New Roman" w:hAnsi="Arial" w:cs="Wingdings"/>
      <w:sz w:val="24"/>
      <w:szCs w:val="28"/>
      <w:lang w:eastAsia="ar-SA"/>
    </w:rPr>
  </w:style>
  <w:style w:type="paragraph" w:styleId="a5">
    <w:name w:val="Body Text"/>
    <w:basedOn w:val="a"/>
    <w:link w:val="a6"/>
    <w:rsid w:val="0004289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сновной текст Знак"/>
    <w:basedOn w:val="a0"/>
    <w:link w:val="a5"/>
    <w:rsid w:val="0004289F"/>
    <w:rPr>
      <w:rFonts w:ascii="Times New Roman" w:eastAsia="Times New Roman" w:hAnsi="Times New Roman" w:cs="Times New Roman"/>
      <w:sz w:val="28"/>
      <w:szCs w:val="20"/>
    </w:rPr>
  </w:style>
  <w:style w:type="paragraph" w:styleId="a7">
    <w:name w:val="List Paragraph"/>
    <w:basedOn w:val="a"/>
    <w:uiPriority w:val="34"/>
    <w:qFormat/>
    <w:rsid w:val="0004289F"/>
    <w:pPr>
      <w:ind w:left="720"/>
      <w:contextualSpacing/>
    </w:pPr>
  </w:style>
  <w:style w:type="character" w:customStyle="1" w:styleId="50">
    <w:name w:val="Заголовок 5 Знак"/>
    <w:basedOn w:val="a0"/>
    <w:link w:val="5"/>
    <w:semiHidden/>
    <w:rsid w:val="00106FC4"/>
    <w:rPr>
      <w:rFonts w:ascii="Times New Roman" w:eastAsia="Times New Roman" w:hAnsi="Times New Roman" w:cs="Times New Roman"/>
      <w:b/>
      <w:bCs/>
      <w:i/>
      <w:iCs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840</Words>
  <Characters>10490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ьяна</dc:creator>
  <cp:lastModifiedBy>Женя</cp:lastModifiedBy>
  <cp:revision>6</cp:revision>
  <dcterms:created xsi:type="dcterms:W3CDTF">2017-03-29T12:03:00Z</dcterms:created>
  <dcterms:modified xsi:type="dcterms:W3CDTF">2017-04-04T19:16:00Z</dcterms:modified>
</cp:coreProperties>
</file>